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80" r:id="rId9"/>
    <p:sldId id="281" r:id="rId10"/>
    <p:sldId id="264" r:id="rId11"/>
    <p:sldId id="265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299" r:id="rId30"/>
    <p:sldId id="300" r:id="rId31"/>
    <p:sldId id="266" r:id="rId32"/>
    <p:sldId id="267" r:id="rId33"/>
    <p:sldId id="268" r:id="rId34"/>
    <p:sldId id="269" r:id="rId35"/>
    <p:sldId id="270" r:id="rId36"/>
    <p:sldId id="271" r:id="rId37"/>
    <p:sldId id="272" r:id="rId38"/>
    <p:sldId id="273" r:id="rId39"/>
    <p:sldId id="274" r:id="rId40"/>
    <p:sldId id="275" r:id="rId41"/>
    <p:sldId id="276" r:id="rId42"/>
    <p:sldId id="277" r:id="rId4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0783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938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2290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9613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8445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35145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0955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7219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8198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76856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0360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E32655-7B01-48E0-BCFB-260911CCA029}" type="datetimeFigureOut">
              <a:rPr lang="ru-RU" smtClean="0"/>
              <a:t>1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F6137A-C8AA-484F-9FF0-E932EB8E53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7643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jpg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jpg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png"/><Relationship Id="rId4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png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png"/><Relationship Id="rId4" Type="http://schemas.openxmlformats.org/officeDocument/2006/relationships/image" Target="../media/image2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png"/><Relationship Id="rId4" Type="http://schemas.openxmlformats.org/officeDocument/2006/relationships/image" Target="../media/image2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png"/><Relationship Id="rId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png"/><Relationship Id="rId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png"/><Relationship Id="rId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Постоянный ток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1682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970" y="0"/>
            <a:ext cx="11606987" cy="702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8057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999" y="0"/>
            <a:ext cx="11102156" cy="7003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6174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536" y="-80226"/>
            <a:ext cx="11057860" cy="728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6712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-1"/>
            <a:ext cx="10515600" cy="653657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 smtClean="0"/>
              <a:t>Электродвижущая сила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06" y="653657"/>
            <a:ext cx="11798568" cy="606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908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14" y="-1"/>
            <a:ext cx="11574018" cy="7090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9633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870" y="0"/>
            <a:ext cx="11468065" cy="7014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2151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046" y="0"/>
            <a:ext cx="11432396" cy="7041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137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529" y="0"/>
            <a:ext cx="11492780" cy="6749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4473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949" y="22954"/>
            <a:ext cx="11262831" cy="6961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8332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971" y="0"/>
            <a:ext cx="11305063" cy="7003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605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45" y="191384"/>
            <a:ext cx="10886535" cy="6511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6253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624" y="89638"/>
            <a:ext cx="11231025" cy="6793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6090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388" y="-1"/>
            <a:ext cx="11442186" cy="7268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856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706" y="0"/>
            <a:ext cx="11468965" cy="7052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6104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291" y="-1"/>
            <a:ext cx="11349996" cy="6821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9840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470" y="0"/>
            <a:ext cx="11300564" cy="7028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816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334" y="-1"/>
            <a:ext cx="10667609" cy="682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0111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2994" y="518706"/>
            <a:ext cx="8326012" cy="5820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2142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949" y="79086"/>
            <a:ext cx="11215684" cy="6701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2834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740" y="-1"/>
            <a:ext cx="11158415" cy="6894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569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254" y="99083"/>
            <a:ext cx="10301172" cy="6644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508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3" y="106811"/>
            <a:ext cx="11217263" cy="6810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0961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25369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05128" y="616743"/>
            <a:ext cx="10515600" cy="562451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</a:rPr>
              <a:t>Проводник</a:t>
            </a:r>
            <a:r>
              <a:rPr lang="ru-RU" dirty="0">
                <a:latin typeface="Times New Roman" panose="02020603050405020304" pitchFamily="18" charset="0"/>
              </a:rPr>
              <a:t> — вещество, среда, материал, хорошо проводящие электрический ток.</a:t>
            </a: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</a:rPr>
              <a:t>Твёрдые</a:t>
            </a:r>
            <a:r>
              <a:rPr lang="ru-RU" dirty="0">
                <a:latin typeface="Times New Roman" panose="02020603050405020304" pitchFamily="18" charset="0"/>
              </a:rPr>
              <a:t> проводники - металлы, углерод (в виде угля и графита), полупроводники-металлоиды при некоторых условиях (бор, кремний, германий, мышьяк, сурьма и теллур), сплавы. </a:t>
            </a: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</a:rPr>
              <a:t>Жидкие</a:t>
            </a:r>
            <a:r>
              <a:rPr lang="ru-RU" dirty="0">
                <a:latin typeface="Times New Roman" panose="02020603050405020304" pitchFamily="18" charset="0"/>
              </a:rPr>
              <a:t> проводники – ртуть, расплавы металлов, электролиты (водные растворы солей, кислот и щелочей).</a:t>
            </a: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</a:rPr>
              <a:t>Газы</a:t>
            </a:r>
            <a:r>
              <a:rPr lang="ru-RU" dirty="0">
                <a:latin typeface="Times New Roman" panose="02020603050405020304" pitchFamily="18" charset="0"/>
              </a:rPr>
              <a:t> – ионизированный газ (газовый разряд).</a:t>
            </a: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795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		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21065C05-7E87-8331-07DA-A4F89AA863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7463" y="851342"/>
            <a:ext cx="8127967" cy="5325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392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</a:rPr>
              <a:t>Электролиз</a:t>
            </a:r>
            <a:r>
              <a:rPr lang="ru-RU" dirty="0">
                <a:latin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9304F3A7-9EE6-DD93-4B18-F91061C63E3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7975" y="273623"/>
            <a:ext cx="5653199" cy="5903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4129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		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xmlns="" id="{AF4C8DED-2447-72A5-B30A-1DABABE944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57150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8370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</a:rPr>
              <a:t>Электрический ток в газах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C0173C81-F8A1-04FB-5536-7BCAE7D866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5612" y="1181100"/>
            <a:ext cx="6200775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5162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		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4E493E38-DC66-F34A-1757-362057DCD5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681037"/>
            <a:ext cx="11058691" cy="4844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1849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		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F61C994D-08C2-EB58-0921-BD7765240F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7726" y="681037"/>
            <a:ext cx="7942910" cy="5624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8832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		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1E02C9DB-E2EB-B49B-2966-3C81F96985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2584" y="629224"/>
            <a:ext cx="7306832" cy="546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7068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		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0DB1B3E8-D965-B2D6-3C13-96163AB025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0268" y="811181"/>
            <a:ext cx="5863098" cy="536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8300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57" y="123163"/>
            <a:ext cx="10920366" cy="6772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8349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</a:rPr>
              <a:t>Виды и применение самостоятельного газового разряда</a:t>
            </a:r>
            <a:r>
              <a:rPr lang="ru-RU" dirty="0">
                <a:latin typeface="Times New Roman" panose="02020603050405020304" pitchFamily="18" charset="0"/>
              </a:rPr>
              <a:t>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Тлеющий – лампы дневного света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Искровой – молния, зажигание в двигателе внутреннего сгорания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Коронный – электрофильтры, диагностика конструкций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Дуговой – сварка, ртутные лампы.</a:t>
            </a: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</a:rPr>
              <a:t>Способы ионизации для несамостоятельного разряда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Нагрев (термическая ионизация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Облучение - воздействие фотонов (</a:t>
            </a:r>
            <a:r>
              <a:rPr lang="ru-RU" dirty="0" err="1">
                <a:latin typeface="Times New Roman" panose="02020603050405020304" pitchFamily="18" charset="0"/>
              </a:rPr>
              <a:t>фотоионизация</a:t>
            </a:r>
            <a:r>
              <a:rPr lang="ru-RU" dirty="0">
                <a:latin typeface="Times New Roman" panose="02020603050405020304" pitchFamily="18" charset="0"/>
              </a:rPr>
              <a:t>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Бомбардировка молекул (атомов) газа быстро движущимися электронами или ионами (ударная ионизация).</a:t>
            </a: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</a:rPr>
              <a:t>Плазма.</a:t>
            </a:r>
            <a:endParaRPr lang="en-US" b="1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1037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b="1" dirty="0">
                <a:highlight>
                  <a:srgbClr val="00FFFF"/>
                </a:highlight>
              </a:rPr>
              <a:t>Тема 12.</a:t>
            </a:r>
            <a:r>
              <a:rPr lang="ru-RU" b="1" dirty="0"/>
              <a:t> </a:t>
            </a:r>
            <a:r>
              <a:rPr lang="ru-RU" b="1" dirty="0">
                <a:latin typeface="Times New Roman" panose="02020603050405020304" pitchFamily="18" charset="0"/>
              </a:rPr>
              <a:t>Электрический ток в металле. Сопротивление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1A7F2831-A872-B354-F08C-A83D9921A8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1259" y="1247752"/>
            <a:ext cx="6184765" cy="4929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5289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4506BB0-91B8-4B36-96D4-38096B9FC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dirty="0">
                <a:latin typeface="Times New Roman" panose="02020603050405020304" pitchFamily="18" charset="0"/>
              </a:rPr>
              <a:t>		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ru-RU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0CDAE16-E9B5-4BB9-868C-574206EFF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3019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050" y="3019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DFB48894-8422-9F23-C033-9D2B3B63AA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413" y="754856"/>
            <a:ext cx="7161174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6195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728" y="294837"/>
            <a:ext cx="11774543" cy="626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544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33" y="318653"/>
            <a:ext cx="11879333" cy="6220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075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92001" cy="6845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7376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112" y="-1"/>
            <a:ext cx="11192019" cy="6951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206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998" y="0"/>
            <a:ext cx="11326444" cy="714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72461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</TotalTime>
  <Words>94</Words>
  <Application>Microsoft Office PowerPoint</Application>
  <PresentationFormat>Широкоэкранный</PresentationFormat>
  <Paragraphs>88</Paragraphs>
  <Slides>4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2</vt:i4>
      </vt:variant>
    </vt:vector>
  </HeadingPairs>
  <TitlesOfParts>
    <vt:vector size="48" baseType="lpstr">
      <vt:lpstr>Arial</vt:lpstr>
      <vt:lpstr>Calibri</vt:lpstr>
      <vt:lpstr>Calibri Light</vt:lpstr>
      <vt:lpstr>Times New Roman</vt:lpstr>
      <vt:lpstr>Тема Office</vt:lpstr>
      <vt:lpstr>Equation</vt:lpstr>
      <vt:lpstr>Постоянный т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Электродвижущая си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стоянный ток</dc:title>
  <dc:creator>user</dc:creator>
  <cp:lastModifiedBy>user</cp:lastModifiedBy>
  <cp:revision>3</cp:revision>
  <dcterms:created xsi:type="dcterms:W3CDTF">2022-12-12T05:50:10Z</dcterms:created>
  <dcterms:modified xsi:type="dcterms:W3CDTF">2022-12-12T06:16:14Z</dcterms:modified>
</cp:coreProperties>
</file>